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5" r:id="rId3"/>
    <p:sldId id="266" r:id="rId4"/>
    <p:sldId id="257" r:id="rId5"/>
    <p:sldId id="258" r:id="rId6"/>
    <p:sldId id="267" r:id="rId7"/>
    <p:sldId id="268" r:id="rId8"/>
    <p:sldId id="270" r:id="rId9"/>
    <p:sldId id="259" r:id="rId1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0CEC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276" autoAdjust="0"/>
    <p:restoredTop sz="94660"/>
  </p:normalViewPr>
  <p:slideViewPr>
    <p:cSldViewPr snapToGrid="0">
      <p:cViewPr>
        <p:scale>
          <a:sx n="66" d="100"/>
          <a:sy n="66" d="100"/>
        </p:scale>
        <p:origin x="-53" y="2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E4CAC02-6F08-6FCE-E141-0E19493705F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AC84763A-4775-0DD9-4C52-A22C20584A2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84B97F0-2287-EBA2-5D98-CBB4165CC9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CDA8B8-8A83-4B8A-8B09-ABE4C0C3DDA7}" type="datetimeFigureOut">
              <a:rPr lang="zh-CN" altLang="en-US" smtClean="0"/>
              <a:t>2025/3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B17EEF4-89AC-78C8-6875-BBD3250ACA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7E85D79-8CDE-5B6E-4702-068D1EC9F0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44F2C8-8BE4-444A-BEF5-AD3B3D203D8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0778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C5BB3A7-D90E-E5AB-EADC-7AE2B14263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E25ABC2-9505-4CA9-35EE-CB38B5B41D4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CE16719-C452-4751-6536-010700EE6F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CDA8B8-8A83-4B8A-8B09-ABE4C0C3DDA7}" type="datetimeFigureOut">
              <a:rPr lang="zh-CN" altLang="en-US" smtClean="0"/>
              <a:t>2025/3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C75992E-5A48-94A0-DBFA-BC19561A47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4A59CEF-7593-7BF9-6FCE-4CC9CC97AB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44F2C8-8BE4-444A-BEF5-AD3B3D203D8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52360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5F1B1D30-E358-079F-3323-0F44FADAEB3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F9FB17C-C861-FE17-6374-274A99FBCC5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166020E-9284-24E5-D19D-73D0894FD4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CDA8B8-8A83-4B8A-8B09-ABE4C0C3DDA7}" type="datetimeFigureOut">
              <a:rPr lang="zh-CN" altLang="en-US" smtClean="0"/>
              <a:t>2025/3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4F92D8E-AAF8-8FA3-EBFE-DE70DEB1F3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79503CD-906B-BDFC-786C-05869D1AF3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44F2C8-8BE4-444A-BEF5-AD3B3D203D8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69881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B072F59-D0AF-36EA-0678-37AACB63D8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2E8AB3F-E64E-6E9C-6859-F6A1CC0AABA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069CEA6-0F04-94C3-5393-1774D77F22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CDA8B8-8A83-4B8A-8B09-ABE4C0C3DDA7}" type="datetimeFigureOut">
              <a:rPr lang="zh-CN" altLang="en-US" smtClean="0"/>
              <a:t>2025/3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6774AD0-0C38-4705-7B83-7E9F42AC67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D55D4F3-291A-C354-66AB-C128680D84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44F2C8-8BE4-444A-BEF5-AD3B3D203D8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2621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DCC9790-68B0-CB4C-4704-0D902BDB6E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9AF444E-193E-0221-6DEE-93B2FE230DF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3086C13-D0AB-ABB9-2FBB-45339163F5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CDA8B8-8A83-4B8A-8B09-ABE4C0C3DDA7}" type="datetimeFigureOut">
              <a:rPr lang="zh-CN" altLang="en-US" smtClean="0"/>
              <a:t>2025/3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DA7950A-92AF-7ADA-EE97-FC22F3B52E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5BBCBD4-464C-462D-3BD9-2D89D3E810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44F2C8-8BE4-444A-BEF5-AD3B3D203D8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52801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8C6F4E-F05C-546F-188A-ACF9D7046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678488B-F66A-436E-1CA8-F07315B648A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DA98635-2611-2BB9-CB81-456D781F6A0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AD0673D-14F1-6046-3C1A-2EED23B3AC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CDA8B8-8A83-4B8A-8B09-ABE4C0C3DDA7}" type="datetimeFigureOut">
              <a:rPr lang="zh-CN" altLang="en-US" smtClean="0"/>
              <a:t>2025/3/1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D745E35-0B87-15BF-F062-9F19BB63A7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67DA128-5EE8-E10C-B341-8682872B8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44F2C8-8BE4-444A-BEF5-AD3B3D203D8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22904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A5CAF95-AE1B-8AC1-19C3-0F444841AC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A73B15B-9E22-0D42-D867-0C897CBB8B4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1B06033-6F17-2700-B28E-3E63F5C712C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69D840C0-74FD-4E49-4196-5CFD10181C1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2DF91617-E68D-BA58-0118-B89CB078195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B1F1702F-7D96-3633-0F26-87378E8EB6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CDA8B8-8A83-4B8A-8B09-ABE4C0C3DDA7}" type="datetimeFigureOut">
              <a:rPr lang="zh-CN" altLang="en-US" smtClean="0"/>
              <a:t>2025/3/14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D1721F93-0B1E-C2EB-C38E-3468EB949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45702483-3345-9186-1352-1F459CB13A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44F2C8-8BE4-444A-BEF5-AD3B3D203D8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87486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D3D0590-2A11-755D-0FC2-6E2B445E7D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80DD6BB-1679-5A62-8876-AF836EF2FD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CDA8B8-8A83-4B8A-8B09-ABE4C0C3DDA7}" type="datetimeFigureOut">
              <a:rPr lang="zh-CN" altLang="en-US" smtClean="0"/>
              <a:t>2025/3/14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3277B17-E991-9050-9B8E-AEA138D6AA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FFCD67A-BB33-9EA9-3AD7-3EA3858F35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44F2C8-8BE4-444A-BEF5-AD3B3D203D8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00905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F17F289-A10B-2AA9-18ED-0B8B7D5989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CDA8B8-8A83-4B8A-8B09-ABE4C0C3DDA7}" type="datetimeFigureOut">
              <a:rPr lang="zh-CN" altLang="en-US" smtClean="0"/>
              <a:t>2025/3/14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5F46C53-76A3-429B-3B6D-B9A5C7AD58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EA27C2C-653A-5487-C7D0-2A805C63A3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44F2C8-8BE4-444A-BEF5-AD3B3D203D8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67453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AC2B1C-DC6B-B489-E798-D2E0E61DED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626D1F1-489B-2EA5-65D0-F8450B0093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5C5E936-343D-29A0-A75C-9AEA2A1F026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306F3A7-9E81-2B16-EC9F-5A4F5F6A11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CDA8B8-8A83-4B8A-8B09-ABE4C0C3DDA7}" type="datetimeFigureOut">
              <a:rPr lang="zh-CN" altLang="en-US" smtClean="0"/>
              <a:t>2025/3/1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C647480-533E-4ACA-4A62-00EFE19549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0EB1325-603B-5E3B-3592-DDC0C913A6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44F2C8-8BE4-444A-BEF5-AD3B3D203D8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85875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C0B58B1-4A0B-BB1C-6B3A-B2677BAC3B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2B9F35DE-077D-AA5D-111C-CF51D0D7232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C9D8935-7CD6-D4C4-8DE2-5ED11909C7B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B2BA954-2798-AF85-EC7C-F4B7F8750E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CDA8B8-8A83-4B8A-8B09-ABE4C0C3DDA7}" type="datetimeFigureOut">
              <a:rPr lang="zh-CN" altLang="en-US" smtClean="0"/>
              <a:t>2025/3/1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6212D63-6EFD-29FA-CA63-160A4A3DAF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878C637-F54F-A933-39CB-653AA9D436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44F2C8-8BE4-444A-BEF5-AD3B3D203D8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93301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3224FBA3-B9CC-E0BE-CD58-D593BC3F32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CB53EA2-2E1D-7D56-53B8-23282FF30B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FBAD895-B026-0123-9693-C29F886D4EB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CDA8B8-8A83-4B8A-8B09-ABE4C0C3DDA7}" type="datetimeFigureOut">
              <a:rPr lang="zh-CN" altLang="en-US" smtClean="0"/>
              <a:t>2025/3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2D4854F-ACF7-BB44-4BAE-6929932A062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85EB028-F7DA-66D2-E337-19DE5D76D8F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44F2C8-8BE4-444A-BEF5-AD3B3D203D8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24211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4.w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png"/><Relationship Id="rId4" Type="http://schemas.openxmlformats.org/officeDocument/2006/relationships/image" Target="../media/image2.wmf"/><Relationship Id="rId9" Type="http://schemas.openxmlformats.org/officeDocument/2006/relationships/image" Target="../media/image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iden3/circomlib/tree/master/circuits/sha256" TargetMode="Externa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24B2FEE7-9A15-B284-1D40-697B1482843A}"/>
              </a:ext>
            </a:extLst>
          </p:cNvPr>
          <p:cNvSpPr txBox="1"/>
          <p:nvPr/>
        </p:nvSpPr>
        <p:spPr>
          <a:xfrm>
            <a:off x="397565" y="496589"/>
            <a:ext cx="46121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一、</a:t>
            </a:r>
            <a:r>
              <a:rPr lang="en-US" altLang="zh-CN" sz="2800" dirty="0"/>
              <a:t>SHA256</a:t>
            </a:r>
            <a:r>
              <a:rPr lang="zh-CN" altLang="en-US" sz="2800" dirty="0"/>
              <a:t>算法和</a:t>
            </a:r>
            <a:r>
              <a:rPr lang="en-US" altLang="zh-CN" sz="2800" dirty="0"/>
              <a:t>SM3</a:t>
            </a:r>
            <a:r>
              <a:rPr lang="zh-CN" altLang="en-US" sz="2800" dirty="0"/>
              <a:t>算法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DD9002C0-98DA-52F3-A265-CCE083F8DD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46" y="2647333"/>
            <a:ext cx="5982702" cy="27992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B3E7C1B9-933B-2C41-A046-65AC8F146B48}"/>
              </a:ext>
            </a:extLst>
          </p:cNvPr>
          <p:cNvSpPr txBox="1"/>
          <p:nvPr/>
        </p:nvSpPr>
        <p:spPr>
          <a:xfrm>
            <a:off x="709646" y="2278001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扩展消息块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A8BCCA4A-17B4-D167-825E-7079D6E4AB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471538"/>
              </p:ext>
            </p:extLst>
          </p:nvPr>
        </p:nvGraphicFramePr>
        <p:xfrm>
          <a:off x="2435824" y="2284905"/>
          <a:ext cx="4600713" cy="44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89040" imgH="241200" progId="Equation.DSMT4">
                  <p:embed/>
                </p:oleObj>
              </mc:Choice>
              <mc:Fallback>
                <p:oleObj name="Equation" r:id="rId3" imgW="2489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5824" y="2284905"/>
                        <a:ext cx="4600713" cy="44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>
            <a:extLst>
              <a:ext uri="{FF2B5EF4-FFF2-40B4-BE49-F238E27FC236}">
                <a16:creationId xmlns:a16="http://schemas.microsoft.com/office/drawing/2014/main" id="{7A5A71FF-85C1-36E0-CD15-E82ADB7F906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52887" y="2843289"/>
            <a:ext cx="3888858" cy="1996093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9FEC6B65-49BE-2641-2C25-0FA6ECE3D1A6}"/>
              </a:ext>
            </a:extLst>
          </p:cNvPr>
          <p:cNvSpPr txBox="1"/>
          <p:nvPr/>
        </p:nvSpPr>
        <p:spPr>
          <a:xfrm>
            <a:off x="709646" y="3086310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压缩函数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F430E593-2CB8-FD83-98A1-7043D6405C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741397"/>
              </p:ext>
            </p:extLst>
          </p:nvPr>
        </p:nvGraphicFramePr>
        <p:xfrm>
          <a:off x="2435824" y="5554301"/>
          <a:ext cx="4361692" cy="452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23800" imgH="241200" progId="Equation.DSMT4">
                  <p:embed/>
                </p:oleObj>
              </mc:Choice>
              <mc:Fallback>
                <p:oleObj name="Equation" r:id="rId6" imgW="2323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35824" y="5554301"/>
                        <a:ext cx="4361692" cy="452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A86EEB26-B825-373A-581E-EFD14E7B5936}"/>
              </a:ext>
            </a:extLst>
          </p:cNvPr>
          <p:cNvSpPr txBox="1"/>
          <p:nvPr/>
        </p:nvSpPr>
        <p:spPr>
          <a:xfrm>
            <a:off x="709646" y="146423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消息预处理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255C96B2-9EE9-E867-6AEA-B0D8903858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66837"/>
              </p:ext>
            </p:extLst>
          </p:nvPr>
        </p:nvGraphicFramePr>
        <p:xfrm>
          <a:off x="2435824" y="1503782"/>
          <a:ext cx="3112942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8320" imgH="177480" progId="Equation.DSMT4">
                  <p:embed/>
                </p:oleObj>
              </mc:Choice>
              <mc:Fallback>
                <p:oleObj name="Equation" r:id="rId8" imgW="1498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35824" y="1503782"/>
                        <a:ext cx="3112942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B33811EB-86EE-5C4A-F0F2-EE244CAF34A7}"/>
              </a:ext>
            </a:extLst>
          </p:cNvPr>
          <p:cNvSpPr txBox="1"/>
          <p:nvPr/>
        </p:nvSpPr>
        <p:spPr>
          <a:xfrm>
            <a:off x="9178144" y="2647333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逻辑函数</a:t>
            </a:r>
          </a:p>
        </p:txBody>
      </p:sp>
    </p:spTree>
    <p:extLst>
      <p:ext uri="{BB962C8B-B14F-4D97-AF65-F5344CB8AC3E}">
        <p14:creationId xmlns:p14="http://schemas.microsoft.com/office/powerpoint/2010/main" val="26134035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60EDDCB-65C7-89D9-8601-A0F11A9FC3D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A964815F-1172-1505-848E-C5EAB36B62AA}"/>
              </a:ext>
            </a:extLst>
          </p:cNvPr>
          <p:cNvSpPr txBox="1"/>
          <p:nvPr/>
        </p:nvSpPr>
        <p:spPr>
          <a:xfrm>
            <a:off x="397565" y="496589"/>
            <a:ext cx="46121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一、</a:t>
            </a:r>
            <a:r>
              <a:rPr lang="en-US" altLang="zh-CN" sz="2800" dirty="0"/>
              <a:t>SHA256</a:t>
            </a:r>
            <a:r>
              <a:rPr lang="zh-CN" altLang="en-US" sz="2800" dirty="0"/>
              <a:t>算法和</a:t>
            </a:r>
            <a:r>
              <a:rPr lang="en-US" altLang="zh-CN" sz="2800" dirty="0"/>
              <a:t>SM3</a:t>
            </a:r>
            <a:r>
              <a:rPr lang="zh-CN" altLang="en-US" sz="2800" dirty="0"/>
              <a:t>算法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250F5A4-D162-E386-4941-710A5C0C2C19}"/>
              </a:ext>
            </a:extLst>
          </p:cNvPr>
          <p:cNvSpPr txBox="1"/>
          <p:nvPr/>
        </p:nvSpPr>
        <p:spPr>
          <a:xfrm>
            <a:off x="709646" y="2278001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扩展消息块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F757A0E4-C444-7151-B423-DED51B03D8F3}"/>
              </a:ext>
            </a:extLst>
          </p:cNvPr>
          <p:cNvSpPr txBox="1"/>
          <p:nvPr/>
        </p:nvSpPr>
        <p:spPr>
          <a:xfrm>
            <a:off x="709646" y="146423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消息预处理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E76197C9-EB5C-0475-E56D-554730B8EC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5824" y="1503782"/>
          <a:ext cx="3112942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320" imgH="177480" progId="Equation.DSMT4">
                  <p:embed/>
                </p:oleObj>
              </mc:Choice>
              <mc:Fallback>
                <p:oleObj name="Equation" r:id="rId2" imgW="1498320" imgH="17748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255C96B2-9EE9-E867-6AEA-B0D8903858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35824" y="1503782"/>
                        <a:ext cx="3112942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62EDDBBE-448A-B999-594F-3D22F1CD16AF}"/>
              </a:ext>
            </a:extLst>
          </p:cNvPr>
          <p:cNvSpPr txBox="1"/>
          <p:nvPr/>
        </p:nvSpPr>
        <p:spPr>
          <a:xfrm>
            <a:off x="709646" y="4460090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逻辑函数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E6255ABA-CDE3-7DF6-1A54-16BD652F24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1528" y="2328410"/>
            <a:ext cx="5456393" cy="1623201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66A84B4A-3984-A5EA-1017-5CE14325775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48474" y="4349543"/>
            <a:ext cx="5243014" cy="1821338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55101FC4-A3BC-5601-D13B-D1562C20D56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22320" y="4501561"/>
            <a:ext cx="3497883" cy="1287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911373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834DFA2-BEC4-602D-708F-D785D0C87E3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A067BE22-313B-08FA-6783-C0EAA9D8E797}"/>
              </a:ext>
            </a:extLst>
          </p:cNvPr>
          <p:cNvSpPr txBox="1"/>
          <p:nvPr/>
        </p:nvSpPr>
        <p:spPr>
          <a:xfrm>
            <a:off x="397565" y="496589"/>
            <a:ext cx="46121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一、</a:t>
            </a:r>
            <a:r>
              <a:rPr lang="en-US" altLang="zh-CN" sz="2800" dirty="0"/>
              <a:t>SHA256</a:t>
            </a:r>
            <a:r>
              <a:rPr lang="zh-CN" altLang="en-US" sz="2800" dirty="0"/>
              <a:t>算法和</a:t>
            </a:r>
            <a:r>
              <a:rPr lang="en-US" altLang="zh-CN" sz="2800" dirty="0"/>
              <a:t>SM3</a:t>
            </a:r>
            <a:r>
              <a:rPr lang="zh-CN" altLang="en-US" sz="2800" dirty="0"/>
              <a:t>算法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34DC4510-B810-7B0A-9A2A-794E24DAD8E6}"/>
              </a:ext>
            </a:extLst>
          </p:cNvPr>
          <p:cNvSpPr txBox="1"/>
          <p:nvPr/>
        </p:nvSpPr>
        <p:spPr>
          <a:xfrm>
            <a:off x="709646" y="1464239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压缩函数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C613589-DD57-8515-50CF-987AF7E3D9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16152" y="1464239"/>
            <a:ext cx="3779848" cy="4534293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C3B17A1C-6EB8-328B-D528-A7CED8179C38}"/>
              </a:ext>
            </a:extLst>
          </p:cNvPr>
          <p:cNvSpPr/>
          <p:nvPr/>
        </p:nvSpPr>
        <p:spPr>
          <a:xfrm>
            <a:off x="2419350" y="2028825"/>
            <a:ext cx="3571875" cy="1095375"/>
          </a:xfrm>
          <a:prstGeom prst="rect">
            <a:avLst/>
          </a:prstGeom>
          <a:solidFill>
            <a:schemeClr val="bg1">
              <a:lumMod val="75000"/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20E96F2-8E20-2B6B-37D3-9E4755F74ABC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t="20034"/>
          <a:stretch/>
        </p:blipFill>
        <p:spPr>
          <a:xfrm>
            <a:off x="7340102" y="2028825"/>
            <a:ext cx="4187972" cy="1163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69521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00E50C7-A3B4-52A6-2C07-79FDDD7A515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91FA69F1-B2FF-30B1-5B4A-6DBA2B1D65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6032" y="1019809"/>
            <a:ext cx="10124661" cy="5115228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21BDC83E-D09E-B809-3715-954D76966A46}"/>
              </a:ext>
            </a:extLst>
          </p:cNvPr>
          <p:cNvSpPr txBox="1"/>
          <p:nvPr/>
        </p:nvSpPr>
        <p:spPr>
          <a:xfrm>
            <a:off x="397565" y="496589"/>
            <a:ext cx="41008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二、</a:t>
            </a:r>
            <a:r>
              <a:rPr lang="en-US" altLang="zh-CN" sz="2800" dirty="0"/>
              <a:t>SM3</a:t>
            </a:r>
            <a:r>
              <a:rPr lang="zh-CN" altLang="en-US" sz="2800" dirty="0"/>
              <a:t>算法的电路实现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1D4022E-BD52-93B6-3427-41EC3B3EF033}"/>
              </a:ext>
            </a:extLst>
          </p:cNvPr>
          <p:cNvSpPr txBox="1"/>
          <p:nvPr/>
        </p:nvSpPr>
        <p:spPr>
          <a:xfrm>
            <a:off x="1091381" y="6361411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altLang="zh-CN" dirty="0">
                <a:hlinkClick r:id="rId3"/>
              </a:rPr>
              <a:t>circomlib/circuits/sha256 at master · iden3/circomlib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434569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D7BB543-96A5-C4E3-5453-61BF3B61564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496359B1-CB2F-C4E1-1153-8C2F4E1CF91A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75383"/>
          <a:stretch/>
        </p:blipFill>
        <p:spPr>
          <a:xfrm>
            <a:off x="6990973" y="462280"/>
            <a:ext cx="2190979" cy="593344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476DB95F-D566-4EA9-5033-F0F33BF9BF0C}"/>
              </a:ext>
            </a:extLst>
          </p:cNvPr>
          <p:cNvSpPr txBox="1"/>
          <p:nvPr/>
        </p:nvSpPr>
        <p:spPr>
          <a:xfrm>
            <a:off x="397565" y="496589"/>
            <a:ext cx="41008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二、</a:t>
            </a:r>
            <a:r>
              <a:rPr lang="en-US" altLang="zh-CN" sz="2800" dirty="0"/>
              <a:t>SM3</a:t>
            </a:r>
            <a:r>
              <a:rPr lang="zh-CN" altLang="en-US" sz="2800" dirty="0"/>
              <a:t>算法的电路实现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49AB92B5-FB1F-6F67-D31C-7A5BEFB6B612}"/>
              </a:ext>
            </a:extLst>
          </p:cNvPr>
          <p:cNvSpPr txBox="1"/>
          <p:nvPr/>
        </p:nvSpPr>
        <p:spPr>
          <a:xfrm>
            <a:off x="733989" y="1225689"/>
            <a:ext cx="8447963" cy="56323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SM3 电路设计</a:t>
            </a:r>
          </a:p>
          <a:p>
            <a:r>
              <a:rPr lang="zh-CN" altLang="en-US" dirty="0"/>
              <a:t>  ├── 初始哈希值生成 (H(x))</a:t>
            </a:r>
          </a:p>
          <a:p>
            <a:r>
              <a:rPr lang="zh-CN" altLang="en-US" dirty="0"/>
              <a:t>  │     ├── 生成初始常量 (c[8])</a:t>
            </a:r>
          </a:p>
          <a:p>
            <a:r>
              <a:rPr lang="zh-CN" altLang="en-US" dirty="0"/>
              <a:t>  │     └── 输出初始哈希值 (out[32])</a:t>
            </a:r>
          </a:p>
          <a:p>
            <a:r>
              <a:rPr lang="zh-CN" altLang="en-US" dirty="0"/>
              <a:t>  ├── 消息扩展 (Wj(), Wj1())</a:t>
            </a:r>
          </a:p>
          <a:p>
            <a:r>
              <a:rPr lang="zh-CN" altLang="en-US" dirty="0"/>
              <a:t>  │     ├── 计算 Wj (Wj())</a:t>
            </a:r>
          </a:p>
          <a:p>
            <a:r>
              <a:rPr lang="zh-CN" altLang="en-US" dirty="0"/>
              <a:t>  │     └── 计算 Wj1 (Wj1())</a:t>
            </a:r>
          </a:p>
          <a:p>
            <a:r>
              <a:rPr lang="zh-CN" altLang="en-US" dirty="0"/>
              <a:t>  ├── 压缩函数 (Sm3compression())</a:t>
            </a:r>
          </a:p>
          <a:p>
            <a:r>
              <a:rPr lang="zh-CN" altLang="en-US" dirty="0"/>
              <a:t>  │     ├── 消息块处理</a:t>
            </a:r>
          </a:p>
          <a:p>
            <a:r>
              <a:rPr lang="zh-CN" altLang="en-US" dirty="0"/>
              <a:t>  │     │     ├── 消息扩展 (Wj(), Wj1())</a:t>
            </a:r>
          </a:p>
          <a:p>
            <a:r>
              <a:rPr lang="zh-CN" altLang="en-US" dirty="0"/>
              <a:t>  │     │     └── 常量生成 (K(x))</a:t>
            </a:r>
          </a:p>
          <a:p>
            <a:r>
              <a:rPr lang="zh-CN" altLang="en-US" dirty="0"/>
              <a:t>  │     ├── 布尔函数 (FF00, FF16, GG00, GG16)</a:t>
            </a:r>
          </a:p>
          <a:p>
            <a:r>
              <a:rPr lang="zh-CN" altLang="en-US" dirty="0"/>
              <a:t>  │     ├── 置换函数 (P(ra, rb))</a:t>
            </a:r>
          </a:p>
          <a:p>
            <a:r>
              <a:rPr lang="zh-CN" altLang="en-US" dirty="0"/>
              <a:t>  │     ├── 循环左移 (RotL(n, r))</a:t>
            </a:r>
          </a:p>
          <a:p>
            <a:r>
              <a:rPr lang="zh-CN" altLang="en-US" dirty="0"/>
              <a:t>  │     ├── 异或操作 (Xor2(n), Xor3(n))</a:t>
            </a:r>
          </a:p>
          <a:p>
            <a:r>
              <a:rPr lang="zh-CN" altLang="en-US" dirty="0"/>
              <a:t>  │     ├── 二进制求和 (BinSum(n, ops))</a:t>
            </a:r>
          </a:p>
          <a:p>
            <a:r>
              <a:rPr lang="zh-CN" altLang="en-US" dirty="0"/>
              <a:t>  │     ├── SS1 和 SS2 函数 (SS1(), SS2())</a:t>
            </a:r>
          </a:p>
          <a:p>
            <a:r>
              <a:rPr lang="zh-CN" altLang="en-US" dirty="0"/>
              <a:t>  │     ├── TT1 函数 (TT1_0(), TT1_16())</a:t>
            </a:r>
          </a:p>
          <a:p>
            <a:r>
              <a:rPr lang="zh-CN" altLang="en-US" dirty="0"/>
              <a:t>  │     └── TT2 函数 (TT2_0(), TT2_16())</a:t>
            </a:r>
          </a:p>
          <a:p>
            <a:r>
              <a:rPr lang="zh-CN" altLang="en-US" dirty="0"/>
              <a:t>  └── SM3 算法入口 (SM3(nBits))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2A663D77-316C-3AD6-A6B3-E704C7A51009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b="7972"/>
          <a:stretch/>
        </p:blipFill>
        <p:spPr>
          <a:xfrm>
            <a:off x="9886579" y="339746"/>
            <a:ext cx="1571432" cy="6178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52232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012CAFB-1DCF-3465-D1D3-45E26C8C99C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7566F384-29DD-816F-32F0-7922E76E31C5}"/>
              </a:ext>
            </a:extLst>
          </p:cNvPr>
          <p:cNvSpPr txBox="1"/>
          <p:nvPr/>
        </p:nvSpPr>
        <p:spPr>
          <a:xfrm>
            <a:off x="397565" y="496589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三、编译和生成证明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724879F-5226-022A-94CE-D6B620030A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0225" y="1461319"/>
            <a:ext cx="4627108" cy="263847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E3268DA-AA75-C72F-2EF7-A489C997B5C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0225" y="4506475"/>
            <a:ext cx="4267753" cy="1780412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D40DA40D-F3E5-B874-BB52-760143398719}"/>
              </a:ext>
            </a:extLst>
          </p:cNvPr>
          <p:cNvSpPr txBox="1"/>
          <p:nvPr/>
        </p:nvSpPr>
        <p:spPr>
          <a:xfrm>
            <a:off x="675179" y="1642533"/>
            <a:ext cx="10837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编译</a:t>
            </a:r>
          </a:p>
        </p:txBody>
      </p:sp>
    </p:spTree>
    <p:extLst>
      <p:ext uri="{BB962C8B-B14F-4D97-AF65-F5344CB8AC3E}">
        <p14:creationId xmlns:p14="http://schemas.microsoft.com/office/powerpoint/2010/main" val="408521863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7F3345D-D703-58EB-DDAA-9BF5B40677F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E8F86DCE-FEF3-F9D7-95C0-500D35CC2670}"/>
              </a:ext>
            </a:extLst>
          </p:cNvPr>
          <p:cNvSpPr txBox="1"/>
          <p:nvPr/>
        </p:nvSpPr>
        <p:spPr>
          <a:xfrm>
            <a:off x="397565" y="496589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三、编译和生成证明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6FF8CA0-7B3B-8EBD-41E6-67B156B7B056}"/>
              </a:ext>
            </a:extLst>
          </p:cNvPr>
          <p:cNvSpPr txBox="1"/>
          <p:nvPr/>
        </p:nvSpPr>
        <p:spPr>
          <a:xfrm>
            <a:off x="397565" y="1482446"/>
            <a:ext cx="1981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lonk</a:t>
            </a:r>
            <a:r>
              <a:rPr lang="zh-CN" altLang="en-US" dirty="0"/>
              <a:t>可信设置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34BBF45B-2E29-01BB-09B5-2EA5AF1598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78764" y="1261982"/>
            <a:ext cx="4898045" cy="1386735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37A154F9-C730-4B7A-7AFF-3CC6087AF9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78764" y="2662899"/>
            <a:ext cx="4536967" cy="1386736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E84E23E0-56FA-6D1F-7537-526525CC060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78764" y="4593353"/>
            <a:ext cx="5274310" cy="1002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58518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FCD606C-FEE0-1F30-A7E0-7F7BA0E91F2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DBF8CCCF-1157-0D60-24C0-BA4A5845BE36}"/>
              </a:ext>
            </a:extLst>
          </p:cNvPr>
          <p:cNvSpPr txBox="1"/>
          <p:nvPr/>
        </p:nvSpPr>
        <p:spPr>
          <a:xfrm>
            <a:off x="397565" y="496589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三、编译和生成证明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950EA758-CB5F-EEA0-4C02-3CD194D2EC6B}"/>
              </a:ext>
            </a:extLst>
          </p:cNvPr>
          <p:cNvSpPr txBox="1"/>
          <p:nvPr/>
        </p:nvSpPr>
        <p:spPr>
          <a:xfrm>
            <a:off x="312898" y="3709098"/>
            <a:ext cx="32600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tabLst>
                <a:tab pos="693420" algn="l"/>
              </a:tabLst>
            </a:pPr>
            <a:r>
              <a:rPr lang="zh-CN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生成证明和</a:t>
            </a:r>
            <a:r>
              <a:rPr lang="en-US" altLang="zh-CN" sz="1800" kern="100" dirty="0" err="1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public.json</a:t>
            </a: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9809A46-1EAA-2664-4BB1-7F02D7BED7EB}"/>
              </a:ext>
            </a:extLst>
          </p:cNvPr>
          <p:cNvSpPr txBox="1"/>
          <p:nvPr/>
        </p:nvSpPr>
        <p:spPr>
          <a:xfrm>
            <a:off x="2201335" y="4349065"/>
            <a:ext cx="711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tabLst>
                <a:tab pos="693420" algn="l"/>
              </a:tabLst>
            </a:pPr>
            <a:r>
              <a:rPr lang="en-US" altLang="zh-CN" sz="1800" kern="100" dirty="0" err="1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snarkjs</a:t>
            </a:r>
            <a:r>
              <a:rPr lang="en-US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plonk prove sm3_final.zkey </a:t>
            </a:r>
            <a:r>
              <a:rPr lang="en-US" altLang="zh-CN" sz="1800" kern="100" dirty="0" err="1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witness.wtns</a:t>
            </a:r>
            <a:r>
              <a:rPr lang="en-US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kern="100" dirty="0" err="1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proof.json</a:t>
            </a:r>
            <a:r>
              <a:rPr lang="en-US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kern="100" dirty="0" err="1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public.json</a:t>
            </a: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03A56B4F-18A3-12A3-43DA-7618E916F9B7}"/>
              </a:ext>
            </a:extLst>
          </p:cNvPr>
          <p:cNvSpPr txBox="1"/>
          <p:nvPr/>
        </p:nvSpPr>
        <p:spPr>
          <a:xfrm>
            <a:off x="312899" y="4899118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dirty="0">
                <a:effectLst/>
                <a:ea typeface="等线" panose="02010600030101010101" pitchFamily="2" charset="-122"/>
                <a:cs typeface="Times New Roman" panose="02020603050405020304" pitchFamily="18" charset="0"/>
              </a:rPr>
              <a:t>验证密钥</a:t>
            </a:r>
            <a:endParaRPr lang="zh-CN" altLang="en-US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FD8F0D9E-9D4F-BF10-8C3D-4590566A604E}"/>
              </a:ext>
            </a:extLst>
          </p:cNvPr>
          <p:cNvSpPr txBox="1"/>
          <p:nvPr/>
        </p:nvSpPr>
        <p:spPr>
          <a:xfrm>
            <a:off x="312899" y="1140572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生成验证密钥文件</a:t>
            </a:r>
            <a:endParaRPr lang="zh-CN" altLang="en-US" dirty="0"/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id="{F5A28818-5C61-8702-3BAF-8F1193958D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4098" y="1719592"/>
            <a:ext cx="8020448" cy="718422"/>
          </a:xfrm>
          <a:prstGeom prst="rect">
            <a:avLst/>
          </a:prstGeom>
        </p:spPr>
      </p:pic>
      <p:sp>
        <p:nvSpPr>
          <p:cNvPr id="30" name="文本框 29">
            <a:extLst>
              <a:ext uri="{FF2B5EF4-FFF2-40B4-BE49-F238E27FC236}">
                <a16:creationId xmlns:a16="http://schemas.microsoft.com/office/drawing/2014/main" id="{9B77078E-75EE-9037-E6F3-3A656E45A9B3}"/>
              </a:ext>
            </a:extLst>
          </p:cNvPr>
          <p:cNvSpPr txBox="1"/>
          <p:nvPr/>
        </p:nvSpPr>
        <p:spPr>
          <a:xfrm>
            <a:off x="2201335" y="3073556"/>
            <a:ext cx="711199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tabLst>
                <a:tab pos="693420" algn="l"/>
              </a:tabLst>
            </a:pPr>
            <a:r>
              <a:rPr lang="en-US" altLang="zh-CN" sz="1800" kern="100" dirty="0" err="1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snarkjs</a:t>
            </a:r>
            <a:r>
              <a:rPr lang="en-US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kern="100" dirty="0" err="1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calculatewitness</a:t>
            </a:r>
            <a:r>
              <a:rPr lang="en-US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--</a:t>
            </a:r>
            <a:r>
              <a:rPr lang="en-US" altLang="zh-CN" sz="1800" kern="100" dirty="0" err="1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wasm</a:t>
            </a:r>
            <a:r>
              <a:rPr lang="en-US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sm3.wasm --input </a:t>
            </a:r>
            <a:r>
              <a:rPr lang="en-US" altLang="zh-CN" sz="1800" kern="100" dirty="0" err="1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input.json</a:t>
            </a: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19E1FFAA-CAE1-F598-6D83-D7C511FF5956}"/>
              </a:ext>
            </a:extLst>
          </p:cNvPr>
          <p:cNvSpPr txBox="1"/>
          <p:nvPr/>
        </p:nvSpPr>
        <p:spPr>
          <a:xfrm>
            <a:off x="312898" y="2739796"/>
            <a:ext cx="32600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tabLst>
                <a:tab pos="693420" algn="l"/>
              </a:tabLst>
            </a:pPr>
            <a:r>
              <a:rPr lang="zh-CN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生成</a:t>
            </a:r>
            <a:r>
              <a:rPr lang="en-US" altLang="zh-CN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witness</a:t>
            </a: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2" name="图片 31">
            <a:extLst>
              <a:ext uri="{FF2B5EF4-FFF2-40B4-BE49-F238E27FC236}">
                <a16:creationId xmlns:a16="http://schemas.microsoft.com/office/drawing/2014/main" id="{C8A4D756-0207-0C72-D007-DD3E7DFB3F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3158" y="5353939"/>
            <a:ext cx="9167654" cy="11659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480786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A801116-1DA7-7A27-2502-412B207F3B2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278C59E4-B08B-C233-1704-548DE732A423}"/>
              </a:ext>
            </a:extLst>
          </p:cNvPr>
          <p:cNvSpPr txBox="1"/>
          <p:nvPr/>
        </p:nvSpPr>
        <p:spPr>
          <a:xfrm>
            <a:off x="397565" y="496589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四、编写过程的问题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C243751-A654-7DE9-D7CA-7434B97EAC75}"/>
              </a:ext>
            </a:extLst>
          </p:cNvPr>
          <p:cNvSpPr txBox="1"/>
          <p:nvPr/>
        </p:nvSpPr>
        <p:spPr>
          <a:xfrm>
            <a:off x="1016000" y="1584960"/>
            <a:ext cx="748792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.</a:t>
            </a:r>
            <a:r>
              <a:rPr lang="zh-CN" altLang="en-US" dirty="0"/>
              <a:t>大小端序问题包括</a:t>
            </a:r>
            <a:r>
              <a:rPr lang="en-US" altLang="zh-CN" dirty="0" err="1"/>
              <a:t>binsum</a:t>
            </a:r>
            <a:r>
              <a:rPr lang="zh-CN" altLang="en-US" dirty="0"/>
              <a:t>修改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2.for</a:t>
            </a:r>
            <a:r>
              <a:rPr lang="zh-CN" altLang="en-US" dirty="0"/>
              <a:t>循环很多是否能够简化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3.tt1</a:t>
            </a:r>
            <a:r>
              <a:rPr lang="zh-CN" altLang="en-US" dirty="0"/>
              <a:t>、</a:t>
            </a:r>
            <a:r>
              <a:rPr lang="en-US" altLang="zh-CN" dirty="0"/>
              <a:t>tt2</a:t>
            </a:r>
            <a:r>
              <a:rPr lang="zh-CN" altLang="en-US" dirty="0"/>
              <a:t>模板设计，没有整合成一个系统，是否影响效率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4.</a:t>
            </a:r>
            <a:r>
              <a:rPr lang="zh-CN" altLang="en-US" dirty="0"/>
              <a:t>在</a:t>
            </a:r>
            <a:r>
              <a:rPr lang="en-US" altLang="zh-CN" dirty="0" err="1"/>
              <a:t>zkrepl</a:t>
            </a:r>
            <a:r>
              <a:rPr lang="zh-CN" altLang="en-US" dirty="0"/>
              <a:t>编译时间差不多在</a:t>
            </a:r>
            <a:r>
              <a:rPr lang="en-US" altLang="zh-CN" dirty="0"/>
              <a:t>13s</a:t>
            </a:r>
            <a:r>
              <a:rPr lang="zh-CN" altLang="en-US" dirty="0"/>
              <a:t>左右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5.</a:t>
            </a:r>
            <a:r>
              <a:rPr lang="zh-CN" altLang="en-US" dirty="0"/>
              <a:t>零知识证明系统</a:t>
            </a:r>
          </a:p>
        </p:txBody>
      </p:sp>
    </p:spTree>
    <p:extLst>
      <p:ext uri="{BB962C8B-B14F-4D97-AF65-F5344CB8AC3E}">
        <p14:creationId xmlns:p14="http://schemas.microsoft.com/office/powerpoint/2010/main" val="405048686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49</TotalTime>
  <Words>425</Words>
  <Application>Microsoft Office PowerPoint</Application>
  <PresentationFormat>宽屏</PresentationFormat>
  <Paragraphs>59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15" baseType="lpstr">
      <vt:lpstr>等线</vt:lpstr>
      <vt:lpstr>等线 Light</vt:lpstr>
      <vt:lpstr>Arial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艺涵 刘</dc:creator>
  <cp:lastModifiedBy>艺涵 刘</cp:lastModifiedBy>
  <cp:revision>13</cp:revision>
  <dcterms:created xsi:type="dcterms:W3CDTF">2025-03-09T06:05:42Z</dcterms:created>
  <dcterms:modified xsi:type="dcterms:W3CDTF">2025-03-14T01:29:18Z</dcterms:modified>
</cp:coreProperties>
</file>